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</p:sldMasterIdLst>
  <p:sldIdLst>
    <p:sldId id="300" r:id="rId3"/>
    <p:sldId id="289" r:id="rId4"/>
    <p:sldId id="290" r:id="rId5"/>
    <p:sldId id="291" r:id="rId6"/>
    <p:sldId id="302" r:id="rId7"/>
    <p:sldId id="303" r:id="rId8"/>
    <p:sldId id="293" r:id="rId9"/>
    <p:sldId id="294" r:id="rId10"/>
    <p:sldId id="301" r:id="rId11"/>
    <p:sldId id="295" r:id="rId12"/>
    <p:sldId id="304" r:id="rId13"/>
    <p:sldId id="305" r:id="rId14"/>
    <p:sldId id="306" r:id="rId15"/>
    <p:sldId id="307" r:id="rId16"/>
    <p:sldId id="308" r:id="rId17"/>
    <p:sldId id="309" r:id="rId18"/>
    <p:sldId id="310" r:id="rId19"/>
    <p:sldId id="274" r:id="rId20"/>
    <p:sldId id="259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CF989"/>
    <a:srgbClr val="F4E18E"/>
    <a:srgbClr val="F7D38B"/>
    <a:srgbClr val="FED284"/>
    <a:srgbClr val="648CC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996" y="-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3635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06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3831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/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/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F64A9C-7E65-4FAA-BE61-7E1598B4645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82955D-7C86-41A9-B687-3923FEA662A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44470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/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/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02C629-B708-4EB5-9B5C-D0039612450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909FD9-0348-49E1-A0A9-F57388A3CFC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44261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/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7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/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7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C9569F-7B88-4301-AE5D-354FB863B54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ED39E4-B340-4859-95D5-948C68E416C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663692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/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/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/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1F1F50-01AD-4CC6-8E5D-AE46D1D8E71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F3C13C-6E0C-4B43-9F42-E5BF69AC3F9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082954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/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/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/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/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/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8A4D97-A9A7-4493-9A2A-6076AA2494F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B1F449-FBA3-48E4-9670-D6A0551F772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166397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/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0C7062-2B70-4870-B254-F49AAC1467F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BB8D87-E26C-44E0-BC36-290FC4ADF2C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87197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4A8E21-14B9-496C-993C-4D87B401DC0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247232-34B3-4FBB-BE46-5A8BB3B2750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393587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/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/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/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E3EDBA-D807-426F-B743-AC3FAC2324F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392B31-0F90-494B-A385-ADD71CE3DCF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68375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07243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/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/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>
            <a:extLst>
              <a:ext uri="{FF2B5EF4-FFF2-40B4-BE49-F238E27FC236}"/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945770-B7C3-4D88-B92F-93FB83E449F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05FD3F-A797-4F7D-940D-F331AD8BD72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96093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/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/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286CEC-5598-4B09-8459-BC6135F8B30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61A74D-DDA9-4D30-9270-890E6B69752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649305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/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/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7CA603-F9EC-4AED-933A-FC2C7AEABEF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DDAF5D-1299-4EA9-87B1-9BA2933D68A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85273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1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6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8709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563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4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386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659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91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6495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6515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075C9D-4F4E-4AAB-963B-A55E022F319A}" type="datetimeFigureOut">
              <a:rPr lang="en-US" smtClean="0"/>
              <a:t>5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6471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365126"/>
            <a:ext cx="78867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65B6AB6-A661-4AE0-BA5E-46F59479606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E610E50-47D1-462D-84A1-A308ABF40EF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61959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12.xml"/><Relationship Id="rId1" Type="http://schemas.openxmlformats.org/officeDocument/2006/relationships/audio" Target="NULL" TargetMode="Externa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slide" Target="slide5.xml"/><Relationship Id="rId18" Type="http://schemas.openxmlformats.org/officeDocument/2006/relationships/image" Target="../media/image43.png"/><Relationship Id="rId3" Type="http://schemas.openxmlformats.org/officeDocument/2006/relationships/image" Target="../media/image33.jpeg"/><Relationship Id="rId7" Type="http://schemas.openxmlformats.org/officeDocument/2006/relationships/slide" Target="slide3.xml"/><Relationship Id="rId12" Type="http://schemas.openxmlformats.org/officeDocument/2006/relationships/image" Target="../media/image39.png"/><Relationship Id="rId17" Type="http://schemas.openxmlformats.org/officeDocument/2006/relationships/image" Target="../media/image42.png"/><Relationship Id="rId2" Type="http://schemas.openxmlformats.org/officeDocument/2006/relationships/image" Target="../media/image32.jpeg"/><Relationship Id="rId16" Type="http://schemas.openxmlformats.org/officeDocument/2006/relationships/slide" Target="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5.png"/><Relationship Id="rId11" Type="http://schemas.openxmlformats.org/officeDocument/2006/relationships/image" Target="../media/image38.png"/><Relationship Id="rId5" Type="http://schemas.openxmlformats.org/officeDocument/2006/relationships/image" Target="../media/image34.png"/><Relationship Id="rId15" Type="http://schemas.openxmlformats.org/officeDocument/2006/relationships/image" Target="../media/image41.png"/><Relationship Id="rId10" Type="http://schemas.openxmlformats.org/officeDocument/2006/relationships/slide" Target="slide19.xml"/><Relationship Id="rId19" Type="http://schemas.openxmlformats.org/officeDocument/2006/relationships/image" Target="../media/image44.gif"/><Relationship Id="rId4" Type="http://schemas.openxmlformats.org/officeDocument/2006/relationships/slide" Target="slide2.xml"/><Relationship Id="rId9" Type="http://schemas.openxmlformats.org/officeDocument/2006/relationships/image" Target="../media/image37.png"/><Relationship Id="rId14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51.gif"/><Relationship Id="rId18" Type="http://schemas.openxmlformats.org/officeDocument/2006/relationships/image" Target="../media/image45.wmf"/><Relationship Id="rId3" Type="http://schemas.openxmlformats.org/officeDocument/2006/relationships/audio" Target="../media/audio1.wav"/><Relationship Id="rId7" Type="http://schemas.openxmlformats.org/officeDocument/2006/relationships/image" Target="../media/image34.png"/><Relationship Id="rId12" Type="http://schemas.openxmlformats.org/officeDocument/2006/relationships/image" Target="../media/image50.gi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4.gi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gif"/><Relationship Id="rId11" Type="http://schemas.openxmlformats.org/officeDocument/2006/relationships/image" Target="../media/image49.gif"/><Relationship Id="rId5" Type="http://schemas.openxmlformats.org/officeDocument/2006/relationships/image" Target="../media/image46.png"/><Relationship Id="rId15" Type="http://schemas.openxmlformats.org/officeDocument/2006/relationships/image" Target="../media/image53.gif"/><Relationship Id="rId10" Type="http://schemas.openxmlformats.org/officeDocument/2006/relationships/slide" Target="slide1.xml"/><Relationship Id="rId4" Type="http://schemas.openxmlformats.org/officeDocument/2006/relationships/audio" Target="../media/audio2.wav"/><Relationship Id="rId9" Type="http://schemas.openxmlformats.org/officeDocument/2006/relationships/image" Target="../media/image48.jpeg"/><Relationship Id="rId14" Type="http://schemas.openxmlformats.org/officeDocument/2006/relationships/image" Target="../media/image52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51.gif"/><Relationship Id="rId18" Type="http://schemas.openxmlformats.org/officeDocument/2006/relationships/image" Target="../media/image55.wmf"/><Relationship Id="rId3" Type="http://schemas.openxmlformats.org/officeDocument/2006/relationships/audio" Target="../media/audio1.wav"/><Relationship Id="rId7" Type="http://schemas.openxmlformats.org/officeDocument/2006/relationships/image" Target="../media/image36.png"/><Relationship Id="rId12" Type="http://schemas.openxmlformats.org/officeDocument/2006/relationships/image" Target="../media/image50.gi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4.gi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gif"/><Relationship Id="rId11" Type="http://schemas.openxmlformats.org/officeDocument/2006/relationships/image" Target="../media/image49.gif"/><Relationship Id="rId5" Type="http://schemas.openxmlformats.org/officeDocument/2006/relationships/image" Target="../media/image46.png"/><Relationship Id="rId15" Type="http://schemas.openxmlformats.org/officeDocument/2006/relationships/image" Target="../media/image53.gif"/><Relationship Id="rId10" Type="http://schemas.openxmlformats.org/officeDocument/2006/relationships/slide" Target="slide1.xml"/><Relationship Id="rId4" Type="http://schemas.openxmlformats.org/officeDocument/2006/relationships/audio" Target="../media/audio2.wav"/><Relationship Id="rId9" Type="http://schemas.openxmlformats.org/officeDocument/2006/relationships/image" Target="../media/image48.jpeg"/><Relationship Id="rId14" Type="http://schemas.openxmlformats.org/officeDocument/2006/relationships/image" Target="../media/image52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51.gif"/><Relationship Id="rId18" Type="http://schemas.openxmlformats.org/officeDocument/2006/relationships/image" Target="../media/image56.wmf"/><Relationship Id="rId3" Type="http://schemas.openxmlformats.org/officeDocument/2006/relationships/audio" Target="../media/audio1.wav"/><Relationship Id="rId7" Type="http://schemas.openxmlformats.org/officeDocument/2006/relationships/image" Target="../media/image38.png"/><Relationship Id="rId12" Type="http://schemas.openxmlformats.org/officeDocument/2006/relationships/image" Target="../media/image50.gi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4.gi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gif"/><Relationship Id="rId11" Type="http://schemas.openxmlformats.org/officeDocument/2006/relationships/image" Target="../media/image49.gif"/><Relationship Id="rId5" Type="http://schemas.openxmlformats.org/officeDocument/2006/relationships/image" Target="../media/image46.png"/><Relationship Id="rId15" Type="http://schemas.openxmlformats.org/officeDocument/2006/relationships/image" Target="../media/image53.gif"/><Relationship Id="rId10" Type="http://schemas.openxmlformats.org/officeDocument/2006/relationships/slide" Target="slide1.xml"/><Relationship Id="rId4" Type="http://schemas.openxmlformats.org/officeDocument/2006/relationships/audio" Target="../media/audio2.wav"/><Relationship Id="rId9" Type="http://schemas.openxmlformats.org/officeDocument/2006/relationships/image" Target="../media/image48.jpeg"/><Relationship Id="rId14" Type="http://schemas.openxmlformats.org/officeDocument/2006/relationships/image" Target="../media/image52.gi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51.gif"/><Relationship Id="rId18" Type="http://schemas.openxmlformats.org/officeDocument/2006/relationships/image" Target="../media/image57.wmf"/><Relationship Id="rId3" Type="http://schemas.openxmlformats.org/officeDocument/2006/relationships/audio" Target="../media/audio1.wav"/><Relationship Id="rId7" Type="http://schemas.openxmlformats.org/officeDocument/2006/relationships/image" Target="../media/image40.png"/><Relationship Id="rId12" Type="http://schemas.openxmlformats.org/officeDocument/2006/relationships/image" Target="../media/image50.gi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4.gi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gif"/><Relationship Id="rId11" Type="http://schemas.openxmlformats.org/officeDocument/2006/relationships/image" Target="../media/image49.gif"/><Relationship Id="rId5" Type="http://schemas.openxmlformats.org/officeDocument/2006/relationships/image" Target="../media/image46.png"/><Relationship Id="rId15" Type="http://schemas.openxmlformats.org/officeDocument/2006/relationships/image" Target="../media/image53.gif"/><Relationship Id="rId10" Type="http://schemas.openxmlformats.org/officeDocument/2006/relationships/slide" Target="slide1.xml"/><Relationship Id="rId4" Type="http://schemas.openxmlformats.org/officeDocument/2006/relationships/audio" Target="../media/audio2.wav"/><Relationship Id="rId9" Type="http://schemas.openxmlformats.org/officeDocument/2006/relationships/image" Target="../media/image48.jpeg"/><Relationship Id="rId14" Type="http://schemas.openxmlformats.org/officeDocument/2006/relationships/image" Target="../media/image52.gi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51.gif"/><Relationship Id="rId18" Type="http://schemas.openxmlformats.org/officeDocument/2006/relationships/image" Target="../media/image58.wmf"/><Relationship Id="rId3" Type="http://schemas.openxmlformats.org/officeDocument/2006/relationships/audio" Target="../media/audio1.wav"/><Relationship Id="rId7" Type="http://schemas.openxmlformats.org/officeDocument/2006/relationships/image" Target="../media/image42.png"/><Relationship Id="rId12" Type="http://schemas.openxmlformats.org/officeDocument/2006/relationships/image" Target="../media/image50.gi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4.gi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gif"/><Relationship Id="rId11" Type="http://schemas.openxmlformats.org/officeDocument/2006/relationships/image" Target="../media/image49.gif"/><Relationship Id="rId5" Type="http://schemas.openxmlformats.org/officeDocument/2006/relationships/image" Target="../media/image46.png"/><Relationship Id="rId15" Type="http://schemas.openxmlformats.org/officeDocument/2006/relationships/image" Target="../media/image53.gif"/><Relationship Id="rId10" Type="http://schemas.openxmlformats.org/officeDocument/2006/relationships/slide" Target="slide1.xml"/><Relationship Id="rId4" Type="http://schemas.openxmlformats.org/officeDocument/2006/relationships/audio" Target="../media/audio2.wav"/><Relationship Id="rId9" Type="http://schemas.openxmlformats.org/officeDocument/2006/relationships/image" Target="../media/image48.jpeg"/><Relationship Id="rId14" Type="http://schemas.openxmlformats.org/officeDocument/2006/relationships/image" Target="../media/image52.gi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21.jp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57201" y="1066802"/>
            <a:ext cx="756264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43. XÁC SUẤT THỰC NGHIỆM</a:t>
            </a:r>
            <a:endParaRPr lang="en-US" sz="3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1713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" y="0"/>
            <a:ext cx="3804781" cy="1143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52399" y="1143002"/>
            <a:ext cx="9321849" cy="41406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981" y="1678675"/>
            <a:ext cx="3330313" cy="40260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62242" y="1641144"/>
            <a:ext cx="5784521" cy="40260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5020" y="2233685"/>
            <a:ext cx="9169021" cy="4624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1725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3"/>
          <p:cNvPicPr>
            <a:picLocks noChangeAspect="1"/>
          </p:cNvPicPr>
          <p:nvPr/>
        </p:nvPicPr>
        <p:blipFill>
          <a:blip r:embed="rId4"/>
          <a:srcRect t="1614"/>
          <a:stretch>
            <a:fillRect/>
          </a:stretch>
        </p:blipFill>
        <p:spPr bwMode="auto">
          <a:xfrm>
            <a:off x="1657350" y="0"/>
            <a:ext cx="5829300" cy="430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>
            <a:extLst>
              <a:ext uri="{FF2B5EF4-FFF2-40B4-BE49-F238E27FC236}"/>
            </a:extLst>
          </p:cNvPr>
          <p:cNvSpPr/>
          <p:nvPr/>
        </p:nvSpPr>
        <p:spPr>
          <a:xfrm>
            <a:off x="1233586" y="4057327"/>
            <a:ext cx="6676829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</a:t>
            </a:r>
            <a:r>
              <a:rPr lang="vi-VN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 HỘP QUÀ BÍ MẬT</a:t>
            </a: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4401741" y="4924427"/>
            <a:ext cx="446468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prstClr val="black"/>
                </a:solidFill>
                <a:latin typeface="Tahoma" pitchFamily="34" charset="0"/>
                <a:cs typeface="Tahoma" pitchFamily="34" charset="0"/>
              </a:rPr>
              <a:t>Gift box secret game</a:t>
            </a:r>
          </a:p>
        </p:txBody>
      </p:sp>
      <p:pic>
        <p:nvPicPr>
          <p:cNvPr id="18" name="Shape">
            <a:hlinkClick r:id="" action="ppaction://media"/>
          </p:cNvPr>
          <p:cNvPicPr>
            <a:picLocks noChangeAspect="1"/>
          </p:cNvPicPr>
          <p:nvPr>
            <a:audioFile r:link="rId1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7921229" y="-800100"/>
            <a:ext cx="457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42733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2.59259E-6 L 0 -0.07222 " pathEditMode="relative" rAng="0" ptsTypes="AA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30000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6" grpId="0"/>
      <p:bldP spid="6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>
            <a:extLst>
              <a:ext uri="{FF2B5EF4-FFF2-40B4-BE49-F238E27FC236}"/>
            </a:extLst>
          </p:cNvPr>
          <p:cNvSpPr/>
          <p:nvPr/>
        </p:nvSpPr>
        <p:spPr>
          <a:xfrm>
            <a:off x="-14288" y="2614613"/>
            <a:ext cx="9144000" cy="1141412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8" name="Picture 7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0031" y="1817691"/>
            <a:ext cx="1476375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44080" y="1414463"/>
            <a:ext cx="1545431" cy="1382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989536" y="1841502"/>
            <a:ext cx="1477565" cy="174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921670" y="1414463"/>
            <a:ext cx="1545431" cy="1382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612356" y="1827213"/>
            <a:ext cx="1477566" cy="174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3579020" y="1368425"/>
            <a:ext cx="1545431" cy="1382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3">
            <a:hlinkClick r:id="rId13" action="ppaction://hlinksldjump"/>
          </p:cNvPr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5381626" y="1849438"/>
            <a:ext cx="1476375" cy="174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5381627" y="1414463"/>
            <a:ext cx="1545431" cy="1382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5">
            <a:hlinkClick r:id="rId16" action="ppaction://hlinksldjump"/>
          </p:cNvPr>
          <p:cNvPicPr>
            <a:picLocks noChangeAspect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7149704" y="1865316"/>
            <a:ext cx="1476375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7121130" y="1455738"/>
            <a:ext cx="1545431" cy="1382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3" name="Picture 36"/>
          <p:cNvPicPr>
            <a:picLocks noChangeAspect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-108346" y="3832228"/>
            <a:ext cx="4572001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4" name="Picture 37"/>
          <p:cNvPicPr>
            <a:picLocks noChangeAspect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4463654" y="3805238"/>
            <a:ext cx="4572000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" name="Flowchart: Summing Junction 41">
            <a:extLst>
              <a:ext uri="{FF2B5EF4-FFF2-40B4-BE49-F238E27FC236}"/>
            </a:extLst>
          </p:cNvPr>
          <p:cNvSpPr/>
          <p:nvPr/>
        </p:nvSpPr>
        <p:spPr>
          <a:xfrm>
            <a:off x="8548688" y="6115050"/>
            <a:ext cx="486966" cy="649288"/>
          </a:xfrm>
          <a:prstGeom prst="flowChartSummingJunction">
            <a:avLst/>
          </a:prstGeom>
          <a:solidFill>
            <a:srgbClr val="FF0000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3662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" name="Picture 43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374358" y="-50799"/>
            <a:ext cx="1456135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5" name="Picture 4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329488" y="4860928"/>
            <a:ext cx="1477566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294961" y="4348163"/>
            <a:ext cx="1545431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: Folded Corner 8">
            <a:extLst>
              <a:ext uri="{FF2B5EF4-FFF2-40B4-BE49-F238E27FC236}"/>
            </a:extLst>
          </p:cNvPr>
          <p:cNvSpPr/>
          <p:nvPr/>
        </p:nvSpPr>
        <p:spPr>
          <a:xfrm>
            <a:off x="7444980" y="3919539"/>
            <a:ext cx="1102519" cy="1328737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prstClr val="black"/>
                </a:solidFill>
                <a:latin typeface="Tahoma" pitchFamily="34" charset="0"/>
                <a:cs typeface="Tahoma" pitchFamily="34" charset="0"/>
              </a:rPr>
              <a:t>Một tràng pháo tay</a:t>
            </a:r>
          </a:p>
        </p:txBody>
      </p:sp>
      <p:sp>
        <p:nvSpPr>
          <p:cNvPr id="27" name="Rectangle: Folded Corner 26">
            <a:extLst>
              <a:ext uri="{FF2B5EF4-FFF2-40B4-BE49-F238E27FC236}"/>
            </a:extLst>
          </p:cNvPr>
          <p:cNvSpPr/>
          <p:nvPr/>
        </p:nvSpPr>
        <p:spPr>
          <a:xfrm>
            <a:off x="381001" y="276225"/>
            <a:ext cx="6649641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suất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thực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nghiệm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 “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lần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đạt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 10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bạn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 An”.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cứ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 30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kiểm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tra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bất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kì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 An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lại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 25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 10?</a:t>
            </a:r>
          </a:p>
        </p:txBody>
      </p:sp>
      <p:sp>
        <p:nvSpPr>
          <p:cNvPr id="28" name="Rectangle: Folded Corner 27">
            <a:extLst>
              <a:ext uri="{FF2B5EF4-FFF2-40B4-BE49-F238E27FC236}"/>
            </a:extLst>
          </p:cNvPr>
          <p:cNvSpPr/>
          <p:nvPr/>
        </p:nvSpPr>
        <p:spPr>
          <a:xfrm>
            <a:off x="381001" y="2130428"/>
            <a:ext cx="6738938" cy="1128713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/>
            </a:extLst>
          </p:cNvPr>
          <p:cNvSpPr/>
          <p:nvPr/>
        </p:nvSpPr>
        <p:spPr>
          <a:xfrm rot="5600923">
            <a:off x="1818680" y="5025034"/>
            <a:ext cx="2438400" cy="189310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/>
            </a:extLst>
          </p:cNvPr>
          <p:cNvSpPr/>
          <p:nvPr/>
        </p:nvSpPr>
        <p:spPr>
          <a:xfrm rot="586976" flipH="1">
            <a:off x="2101454" y="4068763"/>
            <a:ext cx="1732359" cy="900112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1042" name="Picture 34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680097" y="5457828"/>
            <a:ext cx="714375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Flowchart: Summing Junction 35">
            <a:extLst>
              <a:ext uri="{FF2B5EF4-FFF2-40B4-BE49-F238E27FC236}"/>
            </a:extLst>
          </p:cNvPr>
          <p:cNvSpPr/>
          <p:nvPr/>
        </p:nvSpPr>
        <p:spPr>
          <a:xfrm>
            <a:off x="3019426" y="4194326"/>
            <a:ext cx="115805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1046" name="Picture 37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3751661" y="5154613"/>
            <a:ext cx="873919" cy="1274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7" name="Picture 44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" y="3971925"/>
            <a:ext cx="872729" cy="127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8" name="Picture 48"/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257426" y="3436941"/>
            <a:ext cx="583406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9" name="Picture 50"/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 flipH="1">
            <a:off x="3418286" y="3665538"/>
            <a:ext cx="660797" cy="84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7412831" y="3919538"/>
            <a:ext cx="371475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8287942" y="3822701"/>
            <a:ext cx="535781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229924"/>
              </p:ext>
            </p:extLst>
          </p:nvPr>
        </p:nvGraphicFramePr>
        <p:xfrm>
          <a:off x="3211117" y="2243934"/>
          <a:ext cx="10810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17" imgW="647640" imgH="393480" progId="Equation.DSMT4">
                  <p:embed/>
                </p:oleObj>
              </mc:Choice>
              <mc:Fallback>
                <p:oleObj name="Equation" r:id="rId17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117" y="2243934"/>
                        <a:ext cx="108108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5264740"/>
      </p:ext>
    </p:extLst>
  </p:cSld>
  <p:clrMapOvr>
    <a:masterClrMapping/>
  </p:clrMapOvr>
  <p:transition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7" name="Picture 43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374358" y="-50799"/>
            <a:ext cx="1456135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8" name="Picture 4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329488" y="4860928"/>
            <a:ext cx="1477566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294961" y="4348163"/>
            <a:ext cx="1545431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: Folded Corner 8">
            <a:extLst>
              <a:ext uri="{FF2B5EF4-FFF2-40B4-BE49-F238E27FC236}"/>
            </a:extLst>
          </p:cNvPr>
          <p:cNvSpPr/>
          <p:nvPr/>
        </p:nvSpPr>
        <p:spPr>
          <a:xfrm>
            <a:off x="7444980" y="3919539"/>
            <a:ext cx="1102519" cy="1328737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Một chiếc bút</a:t>
            </a:r>
          </a:p>
        </p:txBody>
      </p:sp>
      <p:sp>
        <p:nvSpPr>
          <p:cNvPr id="27" name="Rectangle: Folded Corner 26">
            <a:extLst>
              <a:ext uri="{FF2B5EF4-FFF2-40B4-BE49-F238E27FC236}"/>
            </a:extLst>
          </p:cNvPr>
          <p:cNvSpPr/>
          <p:nvPr/>
        </p:nvSpPr>
        <p:spPr>
          <a:xfrm>
            <a:off x="642939" y="163513"/>
            <a:ext cx="7217569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suất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hực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nghiệm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sự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kiện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:”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người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bị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nhiễm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ovid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– 19 “.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ứ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100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người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hì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90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người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nguy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ơ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bị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nhiễm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.</a:t>
            </a:r>
          </a:p>
        </p:txBody>
      </p:sp>
      <p:sp>
        <p:nvSpPr>
          <p:cNvPr id="28" name="Rectangle: Folded Corner 27">
            <a:extLst>
              <a:ext uri="{FF2B5EF4-FFF2-40B4-BE49-F238E27FC236}"/>
            </a:extLst>
          </p:cNvPr>
          <p:cNvSpPr/>
          <p:nvPr/>
        </p:nvSpPr>
        <p:spPr>
          <a:xfrm>
            <a:off x="381001" y="2130428"/>
            <a:ext cx="6738938" cy="1128713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/>
            </a:extLst>
          </p:cNvPr>
          <p:cNvSpPr/>
          <p:nvPr/>
        </p:nvSpPr>
        <p:spPr>
          <a:xfrm rot="5600923">
            <a:off x="1818680" y="5025034"/>
            <a:ext cx="2438400" cy="189310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/>
            </a:extLst>
          </p:cNvPr>
          <p:cNvSpPr/>
          <p:nvPr/>
        </p:nvSpPr>
        <p:spPr>
          <a:xfrm rot="586976" flipH="1">
            <a:off x="2101454" y="4068763"/>
            <a:ext cx="1732359" cy="900112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2065" name="Picture 34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680097" y="5457828"/>
            <a:ext cx="714375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Flowchart: Summing Junction 35">
            <a:extLst>
              <a:ext uri="{FF2B5EF4-FFF2-40B4-BE49-F238E27FC236}"/>
            </a:extLst>
          </p:cNvPr>
          <p:cNvSpPr/>
          <p:nvPr/>
        </p:nvSpPr>
        <p:spPr>
          <a:xfrm>
            <a:off x="3019426" y="4194326"/>
            <a:ext cx="115805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2069" name="Picture 37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3751661" y="5154613"/>
            <a:ext cx="873919" cy="1274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70" name="Picture 44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" y="3971925"/>
            <a:ext cx="872729" cy="127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71" name="Picture 48"/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257426" y="3436941"/>
            <a:ext cx="583406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72" name="Picture 50"/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 flipH="1">
            <a:off x="3418286" y="3665538"/>
            <a:ext cx="660797" cy="84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7412831" y="3919538"/>
            <a:ext cx="371475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8287942" y="3822701"/>
            <a:ext cx="535781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3019425" y="2343153"/>
          <a:ext cx="1115616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17" imgW="634680" imgH="393480" progId="Equation.DSMT4">
                  <p:embed/>
                </p:oleObj>
              </mc:Choice>
              <mc:Fallback>
                <p:oleObj name="Equation" r:id="rId17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2343153"/>
                        <a:ext cx="1115616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9774626"/>
      </p:ext>
    </p:extLst>
  </p:cSld>
  <p:clrMapOvr>
    <a:masterClrMapping/>
  </p:clrMapOvr>
  <p:transition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1" name="Picture 43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374358" y="-50799"/>
            <a:ext cx="1456135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2" name="Picture 4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329488" y="4860928"/>
            <a:ext cx="1477566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294961" y="4348163"/>
            <a:ext cx="1545431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: Folded Corner 8">
            <a:extLst>
              <a:ext uri="{FF2B5EF4-FFF2-40B4-BE49-F238E27FC236}"/>
            </a:extLst>
          </p:cNvPr>
          <p:cNvSpPr/>
          <p:nvPr/>
        </p:nvSpPr>
        <p:spPr>
          <a:xfrm>
            <a:off x="7444980" y="3919539"/>
            <a:ext cx="1102519" cy="1328737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Một điểm 10</a:t>
            </a:r>
          </a:p>
        </p:txBody>
      </p:sp>
      <p:sp>
        <p:nvSpPr>
          <p:cNvPr id="27" name="Rectangle: Folded Corner 26">
            <a:extLst>
              <a:ext uri="{FF2B5EF4-FFF2-40B4-BE49-F238E27FC236}"/>
            </a:extLst>
          </p:cNvPr>
          <p:cNvSpPr/>
          <p:nvPr/>
        </p:nvSpPr>
        <p:spPr>
          <a:xfrm>
            <a:off x="381001" y="276225"/>
            <a:ext cx="7217569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ectangle: Folded Corner 27">
            <a:extLst>
              <a:ext uri="{FF2B5EF4-FFF2-40B4-BE49-F238E27FC236}"/>
            </a:extLst>
          </p:cNvPr>
          <p:cNvSpPr/>
          <p:nvPr/>
        </p:nvSpPr>
        <p:spPr>
          <a:xfrm>
            <a:off x="381001" y="2130428"/>
            <a:ext cx="6738938" cy="1128713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/>
            </a:extLst>
          </p:cNvPr>
          <p:cNvSpPr/>
          <p:nvPr/>
        </p:nvSpPr>
        <p:spPr>
          <a:xfrm rot="5600923">
            <a:off x="1818680" y="5025034"/>
            <a:ext cx="2438400" cy="189310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/>
            </a:extLst>
          </p:cNvPr>
          <p:cNvSpPr/>
          <p:nvPr/>
        </p:nvSpPr>
        <p:spPr>
          <a:xfrm rot="586976" flipH="1">
            <a:off x="2101454" y="4068763"/>
            <a:ext cx="1732359" cy="900112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089" name="Picture 34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680097" y="5457828"/>
            <a:ext cx="714375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Flowchart: Summing Junction 35">
            <a:extLst>
              <a:ext uri="{FF2B5EF4-FFF2-40B4-BE49-F238E27FC236}"/>
            </a:extLst>
          </p:cNvPr>
          <p:cNvSpPr/>
          <p:nvPr/>
        </p:nvSpPr>
        <p:spPr>
          <a:xfrm>
            <a:off x="3019426" y="4194326"/>
            <a:ext cx="115805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093" name="Picture 37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3751661" y="5154613"/>
            <a:ext cx="873919" cy="1274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4" name="Picture 44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" y="3971925"/>
            <a:ext cx="872729" cy="127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5" name="Picture 48"/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257426" y="3436941"/>
            <a:ext cx="583406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6" name="Picture 50"/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 flipH="1">
            <a:off x="3418286" y="3665538"/>
            <a:ext cx="660797" cy="84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7412831" y="3919538"/>
            <a:ext cx="371475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8287942" y="3822701"/>
            <a:ext cx="535781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: Folded Corner 26">
            <a:extLst>
              <a:ext uri="{FF2B5EF4-FFF2-40B4-BE49-F238E27FC236}"/>
            </a:extLst>
          </p:cNvPr>
          <p:cNvSpPr/>
          <p:nvPr/>
        </p:nvSpPr>
        <p:spPr>
          <a:xfrm>
            <a:off x="381001" y="182563"/>
            <a:ext cx="7217569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" name="Rectangle: Folded Corner 26">
            <a:extLst>
              <a:ext uri="{FF2B5EF4-FFF2-40B4-BE49-F238E27FC236}"/>
            </a:extLst>
          </p:cNvPr>
          <p:cNvSpPr/>
          <p:nvPr/>
        </p:nvSpPr>
        <p:spPr>
          <a:xfrm>
            <a:off x="642939" y="163513"/>
            <a:ext cx="7217569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suất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hực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nghiệm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sự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kiện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:”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khẩu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rang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y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ế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bị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hỏng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“.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ứ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hộp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50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hì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sẽ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15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bị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hỏng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.</a:t>
            </a:r>
          </a:p>
        </p:txBody>
      </p:sp>
      <p:graphicFrame>
        <p:nvGraphicFramePr>
          <p:cNvPr id="3102" name="Object 30"/>
          <p:cNvGraphicFramePr>
            <a:graphicFrameLocks noChangeAspect="1"/>
          </p:cNvGraphicFramePr>
          <p:nvPr/>
        </p:nvGraphicFramePr>
        <p:xfrm>
          <a:off x="3320655" y="2219328"/>
          <a:ext cx="950119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17" imgW="647640" imgH="457200" progId="Equation.DSMT4">
                  <p:embed/>
                </p:oleObj>
              </mc:Choice>
              <mc:Fallback>
                <p:oleObj name="Equation" r:id="rId17" imgW="647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655" y="2219328"/>
                        <a:ext cx="950119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323491"/>
      </p:ext>
    </p:extLst>
  </p:cSld>
  <p:clrMapOvr>
    <a:masterClrMapping/>
  </p:clrMapOvr>
  <p:transition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5" name="Picture 43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374358" y="-50799"/>
            <a:ext cx="1456135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6" name="Picture 4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329488" y="4860928"/>
            <a:ext cx="1477566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294961" y="4348163"/>
            <a:ext cx="1545431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: Folded Corner 8">
            <a:extLst>
              <a:ext uri="{FF2B5EF4-FFF2-40B4-BE49-F238E27FC236}"/>
            </a:extLst>
          </p:cNvPr>
          <p:cNvSpPr/>
          <p:nvPr/>
        </p:nvSpPr>
        <p:spPr>
          <a:xfrm>
            <a:off x="7444980" y="3919539"/>
            <a:ext cx="1102519" cy="1328737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Chúc bạn may mắn lần sau</a:t>
            </a:r>
          </a:p>
        </p:txBody>
      </p:sp>
      <p:sp>
        <p:nvSpPr>
          <p:cNvPr id="27" name="Rectangle: Folded Corner 26">
            <a:extLst>
              <a:ext uri="{FF2B5EF4-FFF2-40B4-BE49-F238E27FC236}"/>
            </a:extLst>
          </p:cNvPr>
          <p:cNvSpPr/>
          <p:nvPr/>
        </p:nvSpPr>
        <p:spPr>
          <a:xfrm>
            <a:off x="381001" y="276225"/>
            <a:ext cx="7217569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ectangle: Folded Corner 27">
            <a:extLst>
              <a:ext uri="{FF2B5EF4-FFF2-40B4-BE49-F238E27FC236}"/>
            </a:extLst>
          </p:cNvPr>
          <p:cNvSpPr/>
          <p:nvPr/>
        </p:nvSpPr>
        <p:spPr>
          <a:xfrm>
            <a:off x="381001" y="2130428"/>
            <a:ext cx="6738938" cy="1128713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/>
            </a:extLst>
          </p:cNvPr>
          <p:cNvSpPr/>
          <p:nvPr/>
        </p:nvSpPr>
        <p:spPr>
          <a:xfrm rot="5600923">
            <a:off x="1818680" y="5025034"/>
            <a:ext cx="2438400" cy="189310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/>
            </a:extLst>
          </p:cNvPr>
          <p:cNvSpPr/>
          <p:nvPr/>
        </p:nvSpPr>
        <p:spPr>
          <a:xfrm rot="586976" flipH="1">
            <a:off x="2101454" y="4068763"/>
            <a:ext cx="1732359" cy="900112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4113" name="Picture 34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680097" y="5457828"/>
            <a:ext cx="714375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Flowchart: Summing Junction 35">
            <a:extLst>
              <a:ext uri="{FF2B5EF4-FFF2-40B4-BE49-F238E27FC236}"/>
            </a:extLst>
          </p:cNvPr>
          <p:cNvSpPr/>
          <p:nvPr/>
        </p:nvSpPr>
        <p:spPr>
          <a:xfrm>
            <a:off x="3019426" y="4194326"/>
            <a:ext cx="115805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4117" name="Picture 37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3751661" y="5154613"/>
            <a:ext cx="873919" cy="1274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18" name="Picture 44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" y="3971925"/>
            <a:ext cx="872729" cy="127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19" name="Picture 48"/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257426" y="3436941"/>
            <a:ext cx="583406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20" name="Picture 50"/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 flipH="1">
            <a:off x="3418286" y="3665538"/>
            <a:ext cx="660797" cy="84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7412831" y="3919538"/>
            <a:ext cx="371475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8287942" y="3822701"/>
            <a:ext cx="535781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: Folded Corner 26">
            <a:extLst>
              <a:ext uri="{FF2B5EF4-FFF2-40B4-BE49-F238E27FC236}"/>
            </a:extLst>
          </p:cNvPr>
          <p:cNvSpPr/>
          <p:nvPr/>
        </p:nvSpPr>
        <p:spPr>
          <a:xfrm>
            <a:off x="642939" y="254000"/>
            <a:ext cx="7217569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suất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hực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nghiệm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sự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kiện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:”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người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hết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khi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bị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nhiễm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ovid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– 19 “.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ứ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100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người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hì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30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người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nguy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ơ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bị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nhiễm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.</a:t>
            </a: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3139679" y="2306641"/>
          <a:ext cx="80962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17" imgW="634680" imgH="393480" progId="Equation.DSMT4">
                  <p:embed/>
                </p:oleObj>
              </mc:Choice>
              <mc:Fallback>
                <p:oleObj name="Equation" r:id="rId17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679" y="2306641"/>
                        <a:ext cx="809625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3335192"/>
      </p:ext>
    </p:extLst>
  </p:cSld>
  <p:clrMapOvr>
    <a:masterClrMapping/>
  </p:clrMapOvr>
  <p:transition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8" name="Picture 43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374358" y="-50799"/>
            <a:ext cx="1456135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9" name="Picture 4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329488" y="4860928"/>
            <a:ext cx="1477566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294961" y="4348163"/>
            <a:ext cx="1545431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: Folded Corner 8">
            <a:extLst>
              <a:ext uri="{FF2B5EF4-FFF2-40B4-BE49-F238E27FC236}"/>
            </a:extLst>
          </p:cNvPr>
          <p:cNvSpPr/>
          <p:nvPr/>
        </p:nvSpPr>
        <p:spPr>
          <a:xfrm>
            <a:off x="7444980" y="3919539"/>
            <a:ext cx="1102519" cy="1328737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Một cái bắt tay của bạn bên cạnh</a:t>
            </a:r>
          </a:p>
        </p:txBody>
      </p:sp>
      <p:sp>
        <p:nvSpPr>
          <p:cNvPr id="27" name="Rectangle: Folded Corner 26">
            <a:extLst>
              <a:ext uri="{FF2B5EF4-FFF2-40B4-BE49-F238E27FC236}"/>
            </a:extLst>
          </p:cNvPr>
          <p:cNvSpPr/>
          <p:nvPr/>
        </p:nvSpPr>
        <p:spPr>
          <a:xfrm>
            <a:off x="325042" y="320675"/>
            <a:ext cx="7217569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ectangle: Folded Corner 27">
            <a:extLst>
              <a:ext uri="{FF2B5EF4-FFF2-40B4-BE49-F238E27FC236}"/>
            </a:extLst>
          </p:cNvPr>
          <p:cNvSpPr/>
          <p:nvPr/>
        </p:nvSpPr>
        <p:spPr>
          <a:xfrm>
            <a:off x="381001" y="2130428"/>
            <a:ext cx="6738938" cy="1128713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/>
            </a:extLst>
          </p:cNvPr>
          <p:cNvSpPr/>
          <p:nvPr/>
        </p:nvSpPr>
        <p:spPr>
          <a:xfrm rot="5600923">
            <a:off x="1818680" y="5025034"/>
            <a:ext cx="2438400" cy="189310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/>
            </a:extLst>
          </p:cNvPr>
          <p:cNvSpPr/>
          <p:nvPr/>
        </p:nvSpPr>
        <p:spPr>
          <a:xfrm rot="586976" flipH="1">
            <a:off x="2101454" y="4068763"/>
            <a:ext cx="1732359" cy="900112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5136" name="Picture 34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680097" y="5457828"/>
            <a:ext cx="714375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Flowchart: Summing Junction 35">
            <a:extLst>
              <a:ext uri="{FF2B5EF4-FFF2-40B4-BE49-F238E27FC236}"/>
            </a:extLst>
          </p:cNvPr>
          <p:cNvSpPr/>
          <p:nvPr/>
        </p:nvSpPr>
        <p:spPr>
          <a:xfrm>
            <a:off x="3019426" y="4194326"/>
            <a:ext cx="115805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5140" name="Picture 37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3751661" y="5154613"/>
            <a:ext cx="873919" cy="1274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41" name="Picture 44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" y="3971925"/>
            <a:ext cx="872729" cy="127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42" name="Picture 48"/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257426" y="3436941"/>
            <a:ext cx="583406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43" name="Picture 50"/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 flipH="1">
            <a:off x="3418286" y="3665538"/>
            <a:ext cx="660797" cy="84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7412831" y="3919538"/>
            <a:ext cx="371475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8287942" y="3822701"/>
            <a:ext cx="535781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: Folded Corner 26">
            <a:extLst>
              <a:ext uri="{FF2B5EF4-FFF2-40B4-BE49-F238E27FC236}"/>
            </a:extLst>
          </p:cNvPr>
          <p:cNvSpPr/>
          <p:nvPr/>
        </p:nvSpPr>
        <p:spPr>
          <a:xfrm>
            <a:off x="642939" y="163513"/>
            <a:ext cx="7217569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suất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hực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nghiệm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sự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kiện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:”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hs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đạt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loại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HSG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uối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năm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lớp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6A“.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6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bạn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đạt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HSG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ổng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30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bạn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.</a:t>
            </a: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3214689" y="2222500"/>
          <a:ext cx="864394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17" imgW="571320" imgH="393480" progId="Equation.DSMT4">
                  <p:embed/>
                </p:oleObj>
              </mc:Choice>
              <mc:Fallback>
                <p:oleObj name="Equation" r:id="rId17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9" y="2222500"/>
                        <a:ext cx="864394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1091523"/>
      </p:ext>
    </p:extLst>
  </p:cSld>
  <p:clrMapOvr>
    <a:masterClrMapping/>
  </p:clrMapOvr>
  <p:transition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952660" y="71942"/>
            <a:ext cx="766107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 DẪN HỌC BÀI Ở NHÀ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85800" y="1752600"/>
            <a:ext cx="7924800" cy="24098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Ô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uấ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hiệm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30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9.30, 9.31, 9.32-SGK.103</a:t>
            </a:r>
          </a:p>
          <a:p>
            <a:pPr algn="just">
              <a:lnSpc>
                <a:spcPct val="130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ò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ơ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ú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ắ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uổ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b="1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1817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74737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1" y="2812576"/>
            <a:ext cx="7179733" cy="4038600"/>
          </a:xfrm>
          <a:prstGeom prst="rect">
            <a:avLst/>
          </a:prstGeom>
        </p:spPr>
      </p:pic>
      <p:sp>
        <p:nvSpPr>
          <p:cNvPr id="7" name="Cloud 6"/>
          <p:cNvSpPr/>
          <p:nvPr/>
        </p:nvSpPr>
        <p:spPr>
          <a:xfrm>
            <a:off x="0" y="0"/>
            <a:ext cx="2971800" cy="3276600"/>
          </a:xfrm>
          <a:prstGeom prst="cloud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ng đồng xu 10 lần.</a:t>
            </a:r>
          </a:p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 bao nhiêu lần xuất hiện mặt xấp?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1631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1" y="689044"/>
            <a:ext cx="42370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ấp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241556"/>
            <a:ext cx="8305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ả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ă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ự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ệ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u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ồ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u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ấ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u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ấ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613529"/>
              </p:ext>
            </p:extLst>
          </p:nvPr>
        </p:nvGraphicFramePr>
        <p:xfrm>
          <a:off x="228600" y="2417426"/>
          <a:ext cx="8610601" cy="2078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Bitmap Image" r:id="rId4" imgW="6287378" imgH="1476190" progId="Paint.Picture">
                  <p:embed/>
                </p:oleObj>
              </mc:Choice>
              <mc:Fallback>
                <p:oleObj name="Bitmap Image" r:id="rId4" imgW="6287378" imgH="1476190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17426"/>
                        <a:ext cx="8610601" cy="20783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7934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10224"/>
          <a:stretch/>
        </p:blipFill>
        <p:spPr>
          <a:xfrm>
            <a:off x="1981200" y="2"/>
            <a:ext cx="6916415" cy="4844623"/>
          </a:xfrm>
          <a:prstGeom prst="rect">
            <a:avLst/>
          </a:prstGeom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8331069"/>
              </p:ext>
            </p:extLst>
          </p:nvPr>
        </p:nvGraphicFramePr>
        <p:xfrm>
          <a:off x="1928327" y="4885234"/>
          <a:ext cx="6989761" cy="2098548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2722561"/>
                <a:gridCol w="1447800"/>
                <a:gridCol w="1447800"/>
                <a:gridCol w="1371600"/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Đỏ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Xanh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Vàng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Số lần (k)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Tỉ số </a:t>
                      </a:r>
                      <a:r>
                        <a:rPr lang="en-US" sz="2800" smtClean="0">
                          <a:solidFill>
                            <a:schemeClr val="tx1"/>
                          </a:solidFill>
                          <a:effectLst/>
                        </a:rPr>
                        <a:t>(        )</a:t>
                      </a:r>
                    </a:p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874911"/>
              </p:ext>
            </p:extLst>
          </p:nvPr>
        </p:nvGraphicFramePr>
        <p:xfrm>
          <a:off x="2971800" y="5821680"/>
          <a:ext cx="533400" cy="9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5" imgW="241195" imgH="431613" progId="Equation.DSMT4">
                  <p:embed/>
                </p:oleObj>
              </mc:Choice>
              <mc:Fallback>
                <p:oleObj name="Equation" r:id="rId5" imgW="241195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821680"/>
                        <a:ext cx="533400" cy="96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8031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533400" y="1219200"/>
            <a:ext cx="8077200" cy="2819400"/>
          </a:xfrm>
          <a:prstGeom prst="roundRect">
            <a:avLst/>
          </a:prstGeom>
          <a:solidFill>
            <a:srgbClr val="FCF989"/>
          </a:solidFill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200000"/>
              </a:lnSpc>
            </a:pP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số                                                          </a:t>
            </a:r>
            <a:r>
              <a:rPr 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 là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 suất thực nghiệm 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sự kiện </a:t>
            </a:r>
            <a:r>
              <a:rPr lang="en-US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i tên chỉ vào ô màu vàng</a:t>
            </a:r>
            <a:r>
              <a:rPr lang="en-US" sz="2800" i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470476"/>
              </p:ext>
            </p:extLst>
          </p:nvPr>
        </p:nvGraphicFramePr>
        <p:xfrm>
          <a:off x="1600201" y="1447800"/>
          <a:ext cx="5092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4" imgW="5092560" imgH="914400" progId="Equation.DSMT4">
                  <p:embed/>
                </p:oleObj>
              </mc:Choice>
              <mc:Fallback>
                <p:oleObj name="Equation" r:id="rId4" imgW="50925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1" y="1447800"/>
                        <a:ext cx="5092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204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CFCFC"/>
              </a:clrFrom>
              <a:clrTo>
                <a:srgbClr val="FCFCF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2400" y="990600"/>
            <a:ext cx="6705600" cy="5791200"/>
          </a:xfrm>
          <a:prstGeom prst="rect">
            <a:avLst/>
          </a:prstGeom>
        </p:spPr>
      </p:pic>
      <p:sp>
        <p:nvSpPr>
          <p:cNvPr id="5" name="Cloud 4"/>
          <p:cNvSpPr/>
          <p:nvPr/>
        </p:nvSpPr>
        <p:spPr>
          <a:xfrm>
            <a:off x="5334000" y="0"/>
            <a:ext cx="3822510" cy="3048000"/>
          </a:xfrm>
          <a:prstGeom prst="cloud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 suất thực nghiệm sự kiện tung đồng xu mặt xấp là bao nhiêu?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9388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" y="277939"/>
            <a:ext cx="9144000" cy="58942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4360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64" y="164614"/>
            <a:ext cx="9122689" cy="309341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43201" y="3414217"/>
            <a:ext cx="3026781" cy="184358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960589" y="3429000"/>
            <a:ext cx="452380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>
                <a:latin typeface="Times New Roman" panose="02020603050405020304" pitchFamily="18" charset="0"/>
                <a:ea typeface="Calibri" panose="020F0502020204030204" pitchFamily="34" charset="0"/>
              </a:rPr>
              <a:t>Tổng số lần gieo: 80 (lần)</a:t>
            </a:r>
            <a:endParaRPr lang="en-US" sz="3000" b="1"/>
          </a:p>
        </p:txBody>
      </p:sp>
      <p:sp>
        <p:nvSpPr>
          <p:cNvPr id="9" name="Rectangle 8"/>
          <p:cNvSpPr/>
          <p:nvPr/>
        </p:nvSpPr>
        <p:spPr>
          <a:xfrm>
            <a:off x="1958314" y="3931418"/>
            <a:ext cx="4671087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>
                <a:latin typeface="Times New Roman" panose="02020603050405020304" pitchFamily="18" charset="0"/>
                <a:ea typeface="Calibri" panose="020F0502020204030204" pitchFamily="34" charset="0"/>
              </a:rPr>
              <a:t>Số lần An thắng là: 48 (lần)</a:t>
            </a:r>
            <a:endParaRPr lang="en-US" sz="3000" b="1"/>
          </a:p>
        </p:txBody>
      </p:sp>
      <p:sp>
        <p:nvSpPr>
          <p:cNvPr id="11" name="Rectangle 10"/>
          <p:cNvSpPr/>
          <p:nvPr/>
        </p:nvSpPr>
        <p:spPr>
          <a:xfrm>
            <a:off x="1933519" y="4518545"/>
            <a:ext cx="3983783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>
                <a:latin typeface="Times New Roman" panose="02020603050405020304" pitchFamily="18" charset="0"/>
                <a:ea typeface="Calibri" panose="020F0502020204030204" pitchFamily="34" charset="0"/>
              </a:rPr>
              <a:t>Xác suất thực nghiệm: </a:t>
            </a:r>
            <a:endParaRPr lang="en-US" sz="3000" b="1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427854"/>
              </p:ext>
            </p:extLst>
          </p:nvPr>
        </p:nvGraphicFramePr>
        <p:xfrm>
          <a:off x="5845176" y="4354513"/>
          <a:ext cx="134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6" imgW="1346040" imgH="888840" progId="Equation.DSMT4">
                  <p:embed/>
                </p:oleObj>
              </mc:Choice>
              <mc:Fallback>
                <p:oleObj name="Equation" r:id="rId6" imgW="13460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45176" y="4354513"/>
                        <a:ext cx="13462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806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4119" y="0"/>
            <a:ext cx="9155784" cy="327660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223923"/>
              </p:ext>
            </p:extLst>
          </p:nvPr>
        </p:nvGraphicFramePr>
        <p:xfrm>
          <a:off x="3443562" y="4403059"/>
          <a:ext cx="1509439" cy="854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5" imgW="787058" imgH="444307" progId="Equation.DSMT4">
                  <p:embed/>
                </p:oleObj>
              </mc:Choice>
              <mc:Fallback>
                <p:oleObj name="Equation" r:id="rId5" imgW="787058" imgH="44430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562" y="4403059"/>
                        <a:ext cx="1509439" cy="8547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392987"/>
              </p:ext>
            </p:extLst>
          </p:nvPr>
        </p:nvGraphicFramePr>
        <p:xfrm>
          <a:off x="3429000" y="6050671"/>
          <a:ext cx="1447800" cy="81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7" imgW="787320" imgH="444240" progId="Equation.DSMT4">
                  <p:embed/>
                </p:oleObj>
              </mc:Choice>
              <mc:Fallback>
                <p:oleObj name="Equation" r:id="rId7" imgW="78732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6050671"/>
                        <a:ext cx="1447800" cy="819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-15924" y="3635515"/>
            <a:ext cx="905137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Số lần gieo mà chấm xuất hiện là số chẵn: 20 + 22 + 15 = 57</a:t>
            </a:r>
            <a:endParaRPr kumimoji="0" lang="en-US" sz="2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suất thực nghiệm của sự kiện Số chấm xuất hiện là số chẵn là: </a:t>
            </a:r>
            <a:endParaRPr kumimoji="0" lang="en-US" sz="2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-91125" y="5222706"/>
            <a:ext cx="9110186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sz="2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Số lần gieo mà chấm xuất hiện lớn hơn 2 là: 100 – (15+20)=65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suất thực nghiệm của sự kiện Số chấm xuất hiện lớn hơn 2 là: </a:t>
            </a:r>
            <a:endParaRPr kumimoji="0" lang="en-US" sz="2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38476" y="3014990"/>
            <a:ext cx="9621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en-US" sz="2800" b="1" u="sng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877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51</TotalTime>
  <Words>445</Words>
  <Application>Microsoft Office PowerPoint</Application>
  <PresentationFormat>On-screen Show (4:3)</PresentationFormat>
  <Paragraphs>48</Paragraphs>
  <Slides>19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3" baseType="lpstr">
      <vt:lpstr>Office Theme</vt:lpstr>
      <vt:lpstr>1_Office Theme</vt:lpstr>
      <vt:lpstr>Bitmap Imag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PC</cp:lastModifiedBy>
  <cp:revision>125</cp:revision>
  <dcterms:created xsi:type="dcterms:W3CDTF">2021-01-25T00:54:03Z</dcterms:created>
  <dcterms:modified xsi:type="dcterms:W3CDTF">2023-05-04T14:08:58Z</dcterms:modified>
</cp:coreProperties>
</file>